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70CC61" w14:textId="1C4FEBB6" w:rsidR="00071417" w:rsidRDefault="00BA2D57" w:rsidP="000B356B">
      <w:pPr>
        <w:jc w:val="center"/>
      </w:pPr>
      <w:r w:rsidRPr="00BA2D57">
        <w:t>实验二图形绘制</w:t>
      </w:r>
    </w:p>
    <w:p w14:paraId="37CEA915" w14:textId="77777777" w:rsidR="001C1802" w:rsidRPr="00E01314" w:rsidRDefault="001C1802" w:rsidP="001C1802">
      <w:pPr>
        <w:numPr>
          <w:ilvl w:val="0"/>
          <w:numId w:val="2"/>
        </w:numPr>
      </w:pPr>
      <w:r w:rsidRPr="00E01314">
        <w:rPr>
          <w:rFonts w:hint="eastAsia"/>
        </w:rPr>
        <w:t>实验目的及要求</w:t>
      </w:r>
    </w:p>
    <w:p w14:paraId="0E3964D9" w14:textId="347AC95B" w:rsidR="001C1802" w:rsidRPr="00F76351" w:rsidRDefault="001C1802" w:rsidP="001C1802">
      <w:pPr>
        <w:pStyle w:val="a3"/>
        <w:numPr>
          <w:ilvl w:val="1"/>
          <w:numId w:val="3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了解</w:t>
      </w:r>
      <w:r>
        <w:rPr>
          <w:rFonts w:ascii="Times New Roman" w:hAnsi="Times New Roman" w:cs="Times New Roman" w:hint="eastAsia"/>
          <w:szCs w:val="21"/>
        </w:rPr>
        <w:t>Matlab</w:t>
      </w:r>
      <w:r w:rsidR="00CB383F">
        <w:rPr>
          <w:rFonts w:ascii="Times New Roman" w:hAnsi="Times New Roman" w:cs="Times New Roman" w:hint="eastAsia"/>
          <w:szCs w:val="21"/>
        </w:rPr>
        <w:t>和</w:t>
      </w:r>
      <w:r w:rsidR="00CB383F">
        <w:rPr>
          <w:rFonts w:ascii="Times New Roman" w:hAnsi="Times New Roman" w:cs="Times New Roman" w:hint="eastAsia"/>
          <w:szCs w:val="21"/>
        </w:rPr>
        <w:t>Python</w:t>
      </w:r>
      <w:r>
        <w:rPr>
          <w:rFonts w:ascii="Times New Roman" w:hAnsi="Times New Roman" w:cs="Times New Roman" w:hint="eastAsia"/>
          <w:szCs w:val="21"/>
        </w:rPr>
        <w:t>中</w:t>
      </w:r>
      <w:r w:rsidR="00480576">
        <w:rPr>
          <w:rFonts w:ascii="Times New Roman" w:hAnsi="Times New Roman" w:cs="Times New Roman" w:hint="eastAsia"/>
          <w:szCs w:val="21"/>
        </w:rPr>
        <w:t>二维图形的绘制</w:t>
      </w:r>
      <w:r w:rsidRPr="00F76351">
        <w:rPr>
          <w:rFonts w:ascii="Times New Roman" w:hAnsi="Times New Roman" w:cs="Times New Roman" w:hint="eastAsia"/>
          <w:szCs w:val="21"/>
        </w:rPr>
        <w:t>；</w:t>
      </w:r>
    </w:p>
    <w:p w14:paraId="4ADE809E" w14:textId="10015966" w:rsidR="001C1802" w:rsidRPr="00F76351" w:rsidRDefault="001C1802" w:rsidP="001C1802">
      <w:pPr>
        <w:pStyle w:val="a3"/>
        <w:numPr>
          <w:ilvl w:val="1"/>
          <w:numId w:val="3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了解</w:t>
      </w:r>
      <w:r>
        <w:rPr>
          <w:rFonts w:ascii="Times New Roman" w:hAnsi="Times New Roman" w:cs="Times New Roman" w:hint="eastAsia"/>
          <w:szCs w:val="21"/>
        </w:rPr>
        <w:t>Matlab</w:t>
      </w:r>
      <w:r w:rsidR="00CB383F">
        <w:rPr>
          <w:rFonts w:ascii="Times New Roman" w:hAnsi="Times New Roman" w:cs="Times New Roman" w:hint="eastAsia"/>
          <w:szCs w:val="21"/>
        </w:rPr>
        <w:t>和</w:t>
      </w:r>
      <w:r w:rsidR="00CB383F">
        <w:rPr>
          <w:rFonts w:ascii="Times New Roman" w:hAnsi="Times New Roman" w:cs="Times New Roman" w:hint="eastAsia"/>
          <w:szCs w:val="21"/>
        </w:rPr>
        <w:t>Python</w:t>
      </w:r>
      <w:r w:rsidR="001F3C9F">
        <w:rPr>
          <w:rFonts w:ascii="Times New Roman" w:hAnsi="Times New Roman" w:cs="Times New Roman" w:hint="eastAsia"/>
          <w:szCs w:val="21"/>
        </w:rPr>
        <w:t>中三维图形的绘制</w:t>
      </w:r>
      <w:r>
        <w:rPr>
          <w:rFonts w:ascii="Times New Roman" w:hAnsi="Times New Roman" w:cs="Times New Roman" w:hint="eastAsia"/>
          <w:szCs w:val="21"/>
        </w:rPr>
        <w:t>；</w:t>
      </w:r>
    </w:p>
    <w:p w14:paraId="54F9188C" w14:textId="344DC6AA" w:rsidR="001C1802" w:rsidRDefault="001C1802" w:rsidP="001C1802">
      <w:pPr>
        <w:numPr>
          <w:ilvl w:val="0"/>
          <w:numId w:val="2"/>
        </w:numPr>
      </w:pPr>
      <w:r w:rsidRPr="00E01314">
        <w:rPr>
          <w:rFonts w:hint="eastAsia"/>
        </w:rPr>
        <w:t>实验内容</w:t>
      </w:r>
    </w:p>
    <w:p w14:paraId="26CB43EC" w14:textId="5E96B641" w:rsidR="00E9064C" w:rsidRPr="00E01314" w:rsidRDefault="00E9064C" w:rsidP="00E9064C">
      <w:pPr>
        <w:ind w:left="420"/>
      </w:pPr>
      <w:r w:rsidRPr="007F6F6A">
        <w:t>（</w:t>
      </w:r>
      <w:r>
        <w:t>1</w:t>
      </w:r>
      <w:r w:rsidRPr="007F6F6A">
        <w:t>）</w:t>
      </w:r>
      <w:r>
        <w:rPr>
          <w:rFonts w:hint="eastAsia"/>
        </w:rPr>
        <w:t>画出sin和cos的函数，</w:t>
      </w:r>
      <w:r w:rsidR="009D4925">
        <w:rPr>
          <w:rFonts w:hint="eastAsia"/>
        </w:rPr>
        <w:t>最终图像</w:t>
      </w:r>
      <w:r>
        <w:rPr>
          <w:rFonts w:hint="eastAsia"/>
        </w:rPr>
        <w:t>如下</w:t>
      </w:r>
      <w:r w:rsidR="00882737">
        <w:rPr>
          <w:rFonts w:hint="eastAsia"/>
        </w:rPr>
        <w:t>图所示（</w:t>
      </w:r>
      <w:r w:rsidR="005336B1">
        <w:rPr>
          <w:rFonts w:hint="eastAsia"/>
        </w:rPr>
        <w:t>图像</w:t>
      </w:r>
      <w:r w:rsidR="009D4925">
        <w:rPr>
          <w:rFonts w:hint="eastAsia"/>
        </w:rPr>
        <w:t>细节</w:t>
      </w:r>
      <w:r w:rsidR="005336B1">
        <w:rPr>
          <w:rFonts w:hint="eastAsia"/>
        </w:rPr>
        <w:t>需要</w:t>
      </w:r>
      <w:r w:rsidR="009D4925">
        <w:rPr>
          <w:rFonts w:hint="eastAsia"/>
        </w:rPr>
        <w:t>和下图一致，其中</w:t>
      </w:r>
      <w:r>
        <w:rPr>
          <w:rFonts w:hint="eastAsia"/>
        </w:rPr>
        <w:t>标题替换为自己的学号和姓名）</w:t>
      </w:r>
      <w:r w:rsidR="00882737">
        <w:rPr>
          <w:rFonts w:hint="eastAsia"/>
        </w:rPr>
        <w:t>。</w:t>
      </w:r>
    </w:p>
    <w:p w14:paraId="26E82569" w14:textId="14CA338A" w:rsidR="00A11AD1" w:rsidRDefault="004964C8" w:rsidP="005232D3">
      <w:pPr>
        <w:spacing w:line="360" w:lineRule="auto"/>
        <w:ind w:left="420"/>
        <w:jc w:val="center"/>
      </w:pPr>
      <w:r w:rsidRPr="004964C8">
        <w:rPr>
          <w:noProof/>
        </w:rPr>
        <w:drawing>
          <wp:inline distT="0" distB="0" distL="0" distR="0" wp14:anchorId="770C365E" wp14:editId="5BECC518">
            <wp:extent cx="3316015" cy="2693963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43284" cy="2716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9796E8" w14:textId="144DBD7E" w:rsidR="000933B3" w:rsidRPr="007F6F6A" w:rsidRDefault="000933B3" w:rsidP="00696701">
      <w:pPr>
        <w:spacing w:line="360" w:lineRule="auto"/>
        <w:ind w:left="420"/>
      </w:pPr>
      <w:r w:rsidRPr="007F6F6A">
        <w:t>（</w:t>
      </w:r>
      <w:r w:rsidR="00E9064C">
        <w:t>2</w:t>
      </w:r>
      <w:r w:rsidRPr="007F6F6A">
        <w:t>）在同一平面中的两个窗口分别画出心形线和马鞍面。要求：a）在图形上加格栅、图例和标注；b）定制坐标；c）以不同角度观察马鞍面。</w:t>
      </w:r>
    </w:p>
    <w:p w14:paraId="4D850C89" w14:textId="00F78FA1" w:rsidR="000933B3" w:rsidRPr="007F6F6A" w:rsidRDefault="000933B3" w:rsidP="00696701">
      <w:pPr>
        <w:spacing w:line="360" w:lineRule="auto"/>
        <w:ind w:left="420"/>
      </w:pPr>
      <w:r w:rsidRPr="007F6F6A">
        <w:t>（</w:t>
      </w:r>
      <w:r w:rsidR="00E9064C">
        <w:t>3</w:t>
      </w:r>
      <w:r w:rsidRPr="007F6F6A">
        <w:t>）以不同的视角观察球面</w:t>
      </w:r>
      <w:r w:rsidR="002B43B4" w:rsidRPr="00E6706F">
        <w:rPr>
          <w:noProof/>
          <w:position w:val="-10"/>
        </w:rPr>
        <w:object w:dxaOrig="1620" w:dyaOrig="360" w14:anchorId="043EBD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80pt;height:18.2pt;mso-width-percent:0;mso-height-percent:0;mso-width-percent:0;mso-height-percent:0" o:ole="">
            <v:imagedata r:id="rId6" o:title=""/>
          </v:shape>
          <o:OLEObject Type="Embed" ProgID="Equation.DSMT4" ShapeID="_x0000_i1026" DrawAspect="Content" ObjectID="_1801838563" r:id="rId7"/>
        </w:object>
      </w:r>
      <w:r w:rsidRPr="007F6F6A">
        <w:t>和圆柱面</w:t>
      </w:r>
      <w:r w:rsidR="002B43B4" w:rsidRPr="00E6706F">
        <w:rPr>
          <w:noProof/>
          <w:position w:val="-10"/>
        </w:rPr>
        <w:object w:dxaOrig="1200" w:dyaOrig="360" w14:anchorId="4B4AD608">
          <v:shape id="_x0000_i1025" type="#_x0000_t75" alt="" style="width:61.1pt;height:18.2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801838564" r:id="rId9"/>
        </w:object>
      </w:r>
      <w:r w:rsidRPr="007F6F6A">
        <w:t>所围区域。</w:t>
      </w:r>
    </w:p>
    <w:p w14:paraId="42C11C90" w14:textId="77777777" w:rsidR="000B356B" w:rsidRPr="000933B3" w:rsidRDefault="000B356B" w:rsidP="000933B3">
      <w:pPr>
        <w:tabs>
          <w:tab w:val="left" w:pos="1200"/>
        </w:tabs>
        <w:spacing w:line="240" w:lineRule="atLeast"/>
      </w:pPr>
    </w:p>
    <w:sectPr w:rsidR="000B356B" w:rsidRPr="000933B3" w:rsidSect="00AE11BA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14BF8"/>
    <w:multiLevelType w:val="hybridMultilevel"/>
    <w:tmpl w:val="7D06EAF6"/>
    <w:lvl w:ilvl="0" w:tplc="0FB03B42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C78849C6">
      <w:start w:val="1"/>
      <w:numFmt w:val="decimal"/>
      <w:lvlText w:val="%2）"/>
      <w:lvlJc w:val="left"/>
      <w:pPr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CED211A"/>
    <w:multiLevelType w:val="hybridMultilevel"/>
    <w:tmpl w:val="3862798A"/>
    <w:lvl w:ilvl="0" w:tplc="0FB03B42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5AB3C964"/>
    <w:multiLevelType w:val="singleLevel"/>
    <w:tmpl w:val="5AB3C964"/>
    <w:lvl w:ilvl="0">
      <w:start w:val="1"/>
      <w:numFmt w:val="chineseCounting"/>
      <w:suff w:val="nothing"/>
      <w:lvlText w:val="%1、"/>
      <w:lvlJc w:val="left"/>
    </w:lvl>
  </w:abstractNum>
  <w:num w:numId="1" w16cid:durableId="1231113063">
    <w:abstractNumId w:val="2"/>
  </w:num>
  <w:num w:numId="2" w16cid:durableId="473105366">
    <w:abstractNumId w:val="1"/>
  </w:num>
  <w:num w:numId="3" w16cid:durableId="1277447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7"/>
  <w:bordersDoNotSurroundHeader/>
  <w:bordersDoNotSurroundFooter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B356B"/>
    <w:rsid w:val="00002F9A"/>
    <w:rsid w:val="00007362"/>
    <w:rsid w:val="00024FCF"/>
    <w:rsid w:val="00071417"/>
    <w:rsid w:val="000933B3"/>
    <w:rsid w:val="000A5A4E"/>
    <w:rsid w:val="000B3333"/>
    <w:rsid w:val="000B356B"/>
    <w:rsid w:val="000F7767"/>
    <w:rsid w:val="00110A6A"/>
    <w:rsid w:val="001154C0"/>
    <w:rsid w:val="00152EC2"/>
    <w:rsid w:val="00162072"/>
    <w:rsid w:val="001972AF"/>
    <w:rsid w:val="001C1802"/>
    <w:rsid w:val="001D5886"/>
    <w:rsid w:val="001F3C9F"/>
    <w:rsid w:val="002041E0"/>
    <w:rsid w:val="002402FF"/>
    <w:rsid w:val="00252752"/>
    <w:rsid w:val="002743AC"/>
    <w:rsid w:val="00293BCE"/>
    <w:rsid w:val="002A2AFA"/>
    <w:rsid w:val="002B43B4"/>
    <w:rsid w:val="002D2C01"/>
    <w:rsid w:val="002D3E77"/>
    <w:rsid w:val="002E1C97"/>
    <w:rsid w:val="0030431C"/>
    <w:rsid w:val="003160D6"/>
    <w:rsid w:val="0032330B"/>
    <w:rsid w:val="00346373"/>
    <w:rsid w:val="00346F99"/>
    <w:rsid w:val="00353CFE"/>
    <w:rsid w:val="0036453D"/>
    <w:rsid w:val="003735DB"/>
    <w:rsid w:val="003736DB"/>
    <w:rsid w:val="00383AC8"/>
    <w:rsid w:val="003B63BC"/>
    <w:rsid w:val="003E4156"/>
    <w:rsid w:val="0041515F"/>
    <w:rsid w:val="004363DE"/>
    <w:rsid w:val="004418F8"/>
    <w:rsid w:val="0046548E"/>
    <w:rsid w:val="00480576"/>
    <w:rsid w:val="004964C8"/>
    <w:rsid w:val="004A1DFD"/>
    <w:rsid w:val="004B4139"/>
    <w:rsid w:val="004B6E27"/>
    <w:rsid w:val="004C6816"/>
    <w:rsid w:val="004C7160"/>
    <w:rsid w:val="004F548C"/>
    <w:rsid w:val="005030A4"/>
    <w:rsid w:val="00522DDE"/>
    <w:rsid w:val="005232D3"/>
    <w:rsid w:val="005336B1"/>
    <w:rsid w:val="00536D75"/>
    <w:rsid w:val="00556189"/>
    <w:rsid w:val="0056753B"/>
    <w:rsid w:val="00575B35"/>
    <w:rsid w:val="00590E53"/>
    <w:rsid w:val="005A3408"/>
    <w:rsid w:val="005C1024"/>
    <w:rsid w:val="005F50D4"/>
    <w:rsid w:val="00615DAC"/>
    <w:rsid w:val="006241D2"/>
    <w:rsid w:val="00630058"/>
    <w:rsid w:val="00635DF5"/>
    <w:rsid w:val="00664D32"/>
    <w:rsid w:val="00673EC5"/>
    <w:rsid w:val="00686A1D"/>
    <w:rsid w:val="00690A54"/>
    <w:rsid w:val="00696701"/>
    <w:rsid w:val="006A0842"/>
    <w:rsid w:val="006A348D"/>
    <w:rsid w:val="006B1915"/>
    <w:rsid w:val="006D6724"/>
    <w:rsid w:val="006F1022"/>
    <w:rsid w:val="00721575"/>
    <w:rsid w:val="00725248"/>
    <w:rsid w:val="007375FB"/>
    <w:rsid w:val="0077732D"/>
    <w:rsid w:val="00780C6C"/>
    <w:rsid w:val="0078566B"/>
    <w:rsid w:val="007862CF"/>
    <w:rsid w:val="007A2F0B"/>
    <w:rsid w:val="007A5587"/>
    <w:rsid w:val="007C2A25"/>
    <w:rsid w:val="008059DA"/>
    <w:rsid w:val="008321DF"/>
    <w:rsid w:val="008360B1"/>
    <w:rsid w:val="0086657C"/>
    <w:rsid w:val="00882737"/>
    <w:rsid w:val="00883459"/>
    <w:rsid w:val="008849B8"/>
    <w:rsid w:val="00885D6D"/>
    <w:rsid w:val="008A7E87"/>
    <w:rsid w:val="008C2D87"/>
    <w:rsid w:val="008D7F0D"/>
    <w:rsid w:val="008E117D"/>
    <w:rsid w:val="008E4E72"/>
    <w:rsid w:val="008F141B"/>
    <w:rsid w:val="00907C89"/>
    <w:rsid w:val="009441F2"/>
    <w:rsid w:val="0095448C"/>
    <w:rsid w:val="00965646"/>
    <w:rsid w:val="00972CA7"/>
    <w:rsid w:val="009A03BD"/>
    <w:rsid w:val="009A25EC"/>
    <w:rsid w:val="009D4925"/>
    <w:rsid w:val="009E02C5"/>
    <w:rsid w:val="00A0387E"/>
    <w:rsid w:val="00A05E45"/>
    <w:rsid w:val="00A11AD1"/>
    <w:rsid w:val="00A20E41"/>
    <w:rsid w:val="00A249DB"/>
    <w:rsid w:val="00A31B36"/>
    <w:rsid w:val="00A42BBE"/>
    <w:rsid w:val="00A46690"/>
    <w:rsid w:val="00A61CBD"/>
    <w:rsid w:val="00A718B2"/>
    <w:rsid w:val="00A77AB5"/>
    <w:rsid w:val="00A930F7"/>
    <w:rsid w:val="00AA0BA3"/>
    <w:rsid w:val="00AC3194"/>
    <w:rsid w:val="00AD095D"/>
    <w:rsid w:val="00AE11BA"/>
    <w:rsid w:val="00AE437E"/>
    <w:rsid w:val="00AF4D08"/>
    <w:rsid w:val="00B46D06"/>
    <w:rsid w:val="00B63DBF"/>
    <w:rsid w:val="00B91E16"/>
    <w:rsid w:val="00BA2D57"/>
    <w:rsid w:val="00BC78FB"/>
    <w:rsid w:val="00BD5093"/>
    <w:rsid w:val="00BF32DD"/>
    <w:rsid w:val="00BF5687"/>
    <w:rsid w:val="00C07F80"/>
    <w:rsid w:val="00C12F04"/>
    <w:rsid w:val="00C13DDA"/>
    <w:rsid w:val="00C143FE"/>
    <w:rsid w:val="00C2281C"/>
    <w:rsid w:val="00C255F1"/>
    <w:rsid w:val="00C64D3C"/>
    <w:rsid w:val="00C757DE"/>
    <w:rsid w:val="00CB383F"/>
    <w:rsid w:val="00CC1DF6"/>
    <w:rsid w:val="00CC32F4"/>
    <w:rsid w:val="00CE0915"/>
    <w:rsid w:val="00D25999"/>
    <w:rsid w:val="00D44039"/>
    <w:rsid w:val="00D62572"/>
    <w:rsid w:val="00D66041"/>
    <w:rsid w:val="00D8522D"/>
    <w:rsid w:val="00D96625"/>
    <w:rsid w:val="00DF555B"/>
    <w:rsid w:val="00E5399F"/>
    <w:rsid w:val="00E54906"/>
    <w:rsid w:val="00E85451"/>
    <w:rsid w:val="00E87398"/>
    <w:rsid w:val="00E9064C"/>
    <w:rsid w:val="00EC496A"/>
    <w:rsid w:val="00EF14A6"/>
    <w:rsid w:val="00EF7680"/>
    <w:rsid w:val="00F057BB"/>
    <w:rsid w:val="00F05E36"/>
    <w:rsid w:val="00F1347C"/>
    <w:rsid w:val="00F261A3"/>
    <w:rsid w:val="00F30345"/>
    <w:rsid w:val="00F32E72"/>
    <w:rsid w:val="00F85D41"/>
    <w:rsid w:val="00F902F2"/>
    <w:rsid w:val="00FC0E70"/>
    <w:rsid w:val="00FD071B"/>
    <w:rsid w:val="00FE08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39B8E8"/>
  <w15:chartTrackingRefBased/>
  <w15:docId w15:val="{1A263AEC-0636-7747-9FEB-E6EE1A10AF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33B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ＭＳ ゴシック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ＭＳ 明朝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40</Words>
  <Characters>231</Characters>
  <Application>Microsoft Office Word</Application>
  <DocSecurity>0</DocSecurity>
  <Lines>1</Lines>
  <Paragraphs>1</Paragraphs>
  <ScaleCrop>false</ScaleCrop>
  <Company/>
  <LinksUpToDate>false</LinksUpToDate>
  <CharactersWithSpaces>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贵洋</dc:creator>
  <cp:keywords/>
  <dc:description/>
  <cp:lastModifiedBy>贵洋 李</cp:lastModifiedBy>
  <cp:revision>25</cp:revision>
  <dcterms:created xsi:type="dcterms:W3CDTF">2021-03-22T08:22:00Z</dcterms:created>
  <dcterms:modified xsi:type="dcterms:W3CDTF">2025-02-23T09:56:00Z</dcterms:modified>
</cp:coreProperties>
</file>